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371"/>
        <w:gridCol w:w="1559"/>
      </w:tblGrid>
      <w:tr w:rsidR="004A5BCE" w:rsidRPr="00EF4D01" w:rsidTr="004D0219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EF4D01" w:rsidRDefault="004067AC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:rsidR="004A5BCE" w:rsidRPr="00EF4D01" w:rsidRDefault="004067AC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EF4D01" w:rsidRDefault="004067AC" w:rsidP="00EF4D01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A37EDE" w:rsidRPr="00EF4D01" w:rsidTr="00897C29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t>1(a)</w:t>
            </w: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EF4D01">
              <w:rPr>
                <w:position w:val="-12"/>
              </w:rPr>
              <w:object w:dxaOrig="2840" w:dyaOrig="360" w14:anchorId="456388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1.6pt;height:18pt" o:ole="">
                  <v:imagedata r:id="rId8" o:title=""/>
                </v:shape>
                <o:OLEObject Type="Embed" ProgID="Equation.DSMT4" ShapeID="_x0000_i1025" DrawAspect="Content" ObjectID="_1619424107" r:id="rId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 xml:space="preserve">B1 </w:t>
            </w:r>
            <w:proofErr w:type="spellStart"/>
            <w:r w:rsidRPr="00EF4D01">
              <w:rPr>
                <w:rFonts w:ascii="Times New Roman" w:hAnsi="Times New Roman"/>
                <w:sz w:val="24"/>
                <w:szCs w:val="24"/>
              </w:rPr>
              <w:t>B1</w:t>
            </w:r>
            <w:proofErr w:type="spellEnd"/>
          </w:p>
        </w:tc>
      </w:tr>
      <w:tr w:rsidR="00A37EDE" w:rsidRPr="00EF4D01" w:rsidTr="00897C29">
        <w:trPr>
          <w:trHeight w:val="153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</w:pPr>
            <w:r w:rsidRPr="00EF4D01">
              <w:rPr>
                <w:i/>
              </w:rPr>
              <w:t>X</w:t>
            </w:r>
            <w:r w:rsidRPr="00EF4D01">
              <w:t xml:space="preserve"> ~ B(30, 0.15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A37EDE" w:rsidRPr="00EF4D01" w:rsidTr="00897C29">
        <w:trPr>
          <w:trHeight w:val="109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ind w:left="1535"/>
            </w:pPr>
            <w:r w:rsidRPr="00EF4D01">
              <w:t>P(</w:t>
            </w:r>
            <w:r w:rsidRPr="00EF4D01">
              <w:rPr>
                <w:i/>
              </w:rPr>
              <w:t>X</w:t>
            </w:r>
            <w:r w:rsidRPr="00EF4D01">
              <w:t xml:space="preserve"> </w:t>
            </w:r>
            <w:r w:rsidRPr="00EF4D01">
              <w:rPr>
                <w:u w:val="single"/>
              </w:rPr>
              <w:t>&lt;</w:t>
            </w:r>
            <w:r w:rsidRPr="00EF4D01">
              <w:t xml:space="preserve"> 1) = 0.0480  or CR: </w:t>
            </w:r>
            <w:r w:rsidRPr="00EF4D01">
              <w:rPr>
                <w:i/>
              </w:rPr>
              <w:t>X</w:t>
            </w:r>
            <w:r w:rsidRPr="00EF4D01">
              <w:t xml:space="preserve"> = 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ind w:left="39"/>
            </w:pPr>
            <w:r w:rsidRPr="00EF4D01">
              <w:t xml:space="preserve">(0.0480 &gt; 0.025)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ind w:left="39"/>
            </w:pPr>
            <w:r w:rsidRPr="00EF4D01">
              <w:t xml:space="preserve">not a significant result or do not reject </w:t>
            </w:r>
            <w:r w:rsidRPr="00EF4D01">
              <w:rPr>
                <w:position w:val="-12"/>
              </w:rPr>
              <w:object w:dxaOrig="340" w:dyaOrig="360" w14:anchorId="05D7D2BB">
                <v:shape id="_x0000_i1026" type="#_x0000_t75" style="width:17.4pt;height:18pt" o:ole="">
                  <v:imagedata r:id="rId10" o:title=""/>
                </v:shape>
                <o:OLEObject Type="Embed" ProgID="Equation.DSMT4" ShapeID="_x0000_i1026" DrawAspect="Content" ObjectID="_1619424108" r:id="rId11"/>
              </w:object>
            </w:r>
            <w:r w:rsidRPr="00EF4D01">
              <w:t>or not in C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ind w:left="39"/>
            </w:pPr>
            <w:r w:rsidRPr="00EF4D01">
              <w:t xml:space="preserve">there is no evidence of a </w:t>
            </w:r>
            <w:r w:rsidRPr="00EF4D01">
              <w:rPr>
                <w:u w:val="single"/>
              </w:rPr>
              <w:t>change</w:t>
            </w:r>
            <w:r w:rsidRPr="00EF4D01">
              <w:t xml:space="preserve"> in the </w:t>
            </w:r>
            <w:r w:rsidRPr="00EF4D01">
              <w:rPr>
                <w:u w:val="single"/>
              </w:rPr>
              <w:t>proportion of customers</w:t>
            </w:r>
            <w:r w:rsidRPr="00EF4D01">
              <w:t xml:space="preserve"> </w:t>
            </w:r>
            <w:r w:rsidRPr="00EF4D01">
              <w:rPr>
                <w:u w:val="single"/>
              </w:rPr>
              <w:t>buying</w:t>
            </w:r>
            <w:r w:rsidRPr="00EF4D01">
              <w:t xml:space="preserve"> an item </w:t>
            </w:r>
            <w:r w:rsidRPr="00EF4D01">
              <w:rPr>
                <w:u w:val="single"/>
              </w:rPr>
              <w:t>from the display</w:t>
            </w:r>
            <w:r w:rsidRPr="00EF4D01">
              <w:t>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A1ft</w:t>
            </w:r>
          </w:p>
        </w:tc>
      </w:tr>
      <w:tr w:rsidR="00A37EDE" w:rsidRPr="00EF4D01" w:rsidTr="004D0219">
        <w:trPr>
          <w:trHeight w:val="350"/>
          <w:jc w:val="center"/>
        </w:trPr>
        <w:tc>
          <w:tcPr>
            <w:tcW w:w="1271" w:type="dxa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(6)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 w:val="restart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t>1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EF4D01">
              <w:rPr>
                <w:position w:val="-12"/>
              </w:rPr>
              <w:object w:dxaOrig="2600" w:dyaOrig="360" w14:anchorId="38F99BA8">
                <v:shape id="_x0000_i1027" type="#_x0000_t75" style="width:129.6pt;height:18pt" o:ole="">
                  <v:imagedata r:id="rId12" o:title=""/>
                </v:shape>
                <o:OLEObject Type="Embed" ProgID="Equation.DSMT4" ShapeID="_x0000_i1027" DrawAspect="Content" ObjectID="_1619424109" r:id="rId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EF4D01">
              <w:t xml:space="preserve">Let </w:t>
            </w:r>
            <w:r w:rsidRPr="00EF4D01">
              <w:rPr>
                <w:i/>
              </w:rPr>
              <w:t>S</w:t>
            </w:r>
            <w:r w:rsidRPr="00EF4D01">
              <w:t xml:space="preserve"> = the number who buy sandwiches, </w:t>
            </w:r>
            <w:r w:rsidRPr="00EF4D01">
              <w:rPr>
                <w:i/>
              </w:rPr>
              <w:t>S</w:t>
            </w:r>
            <w:r w:rsidRPr="00EF4D01">
              <w:t xml:space="preserve"> ~B(120, 0.2),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EF4D01">
              <w:rPr>
                <w:position w:val="-24"/>
              </w:rPr>
              <w:object w:dxaOrig="2340" w:dyaOrig="600" w14:anchorId="55CEC8C6">
                <v:shape id="_x0000_i1028" type="#_x0000_t75" style="width:117pt;height:30pt" o:ole="">
                  <v:imagedata r:id="rId14" o:title=""/>
                </v:shape>
                <o:OLEObject Type="Embed" ProgID="Equation.DSMT4" ShapeID="_x0000_i1028" DrawAspect="Content" ObjectID="_1619424110" r:id="rId1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ind w:left="39"/>
            </w:pPr>
            <w:r w:rsidRPr="00EF4D01">
              <w:t>P(</w:t>
            </w:r>
            <w:r w:rsidRPr="00EF4D01">
              <w:rPr>
                <w:i/>
              </w:rPr>
              <w:t>S</w:t>
            </w:r>
            <w:r w:rsidRPr="00EF4D01">
              <w:t xml:space="preserve"> </w:t>
            </w:r>
            <w:r w:rsidRPr="00EF4D01">
              <w:rPr>
                <w:u w:val="single"/>
              </w:rPr>
              <w:t>&gt;</w:t>
            </w:r>
            <w:r w:rsidRPr="00EF4D01">
              <w:t xml:space="preserve"> 31) = P(</w:t>
            </w:r>
            <w:r w:rsidRPr="00EF4D01">
              <w:rPr>
                <w:i/>
              </w:rPr>
              <w:t>W</w:t>
            </w:r>
            <w:r w:rsidRPr="00EF4D01">
              <w:t xml:space="preserve"> </w:t>
            </w:r>
            <w:r w:rsidRPr="00EF4D01">
              <w:rPr>
                <w:u w:val="single"/>
              </w:rPr>
              <w:t>&gt;</w:t>
            </w:r>
            <w:r w:rsidRPr="00EF4D01">
              <w:t xml:space="preserve"> 30.5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</w:pPr>
            <w:r w:rsidRPr="00EF4D01">
              <w:t xml:space="preserve">                  = </w:t>
            </w:r>
            <w:r w:rsidRPr="00EF4D01">
              <w:rPr>
                <w:position w:val="-30"/>
              </w:rPr>
              <w:object w:dxaOrig="1780" w:dyaOrig="720" w14:anchorId="132CA7BB">
                <v:shape id="_x0000_i1029" type="#_x0000_t75" style="width:89.4pt;height:36pt" o:ole="">
                  <v:imagedata r:id="rId16" o:title=""/>
                </v:shape>
                <o:OLEObject Type="Embed" ProgID="Equation.DSMT4" ShapeID="_x0000_i1029" DrawAspect="Content" ObjectID="_1619424111" r:id="rId17"/>
              </w:object>
            </w:r>
            <w:r w:rsidRPr="00EF4D01">
              <w:t xml:space="preserve">     or        </w:t>
            </w:r>
            <w:r w:rsidRPr="00EF4D01">
              <w:rPr>
                <w:position w:val="-28"/>
              </w:rPr>
              <w:object w:dxaOrig="1219" w:dyaOrig="660" w14:anchorId="332B6263">
                <v:shape id="_x0000_i1030" type="#_x0000_t75" style="width:60.6pt;height:33pt" o:ole="">
                  <v:imagedata r:id="rId18" o:title=""/>
                </v:shape>
                <o:OLEObject Type="Embed" ProgID="Equation.3" ShapeID="_x0000_i1030" DrawAspect="Content" ObjectID="_1619424112" r:id="rId19"/>
              </w:object>
            </w:r>
            <w:r w:rsidRPr="00EF4D01">
              <w:t xml:space="preserve">=1.2816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</w:pPr>
            <w:r w:rsidRPr="00EF4D01">
              <w:t xml:space="preserve">                 [= P(</w:t>
            </w:r>
            <w:r w:rsidRPr="00EF4D01">
              <w:rPr>
                <w:i/>
              </w:rPr>
              <w:t>Z</w:t>
            </w:r>
            <w:r w:rsidRPr="00EF4D01">
              <w:t xml:space="preserve"> &gt;1.48..) ]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EF4D01">
              <w:t xml:space="preserve">                 = 1 - 0.9306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EF4D01">
              <w:t xml:space="preserve">                 = 0.0694                                                   </w:t>
            </w:r>
            <w:r w:rsidRPr="00EF4D01">
              <w:rPr>
                <w:i/>
              </w:rPr>
              <w:t>x</w:t>
            </w:r>
            <w:r w:rsidRPr="00EF4D01">
              <w:t xml:space="preserve"> = 30.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EF4D01">
              <w:t xml:space="preserve">  &lt; 0.10 so a significant result, there is evidence that more customers are purchasing sandwiches or the shopkeepers claim is correct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B1ft</w:t>
            </w:r>
          </w:p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7EDE" w:rsidRPr="00EF4D01" w:rsidTr="004D0219">
        <w:trPr>
          <w:trHeight w:val="350"/>
          <w:jc w:val="center"/>
        </w:trPr>
        <w:tc>
          <w:tcPr>
            <w:tcW w:w="1271" w:type="dxa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(8)</w:t>
            </w:r>
          </w:p>
        </w:tc>
      </w:tr>
      <w:tr w:rsidR="00A37EDE" w:rsidRPr="00EF4D01" w:rsidTr="00A37EDE">
        <w:trPr>
          <w:trHeight w:val="350"/>
          <w:jc w:val="center"/>
        </w:trPr>
        <w:tc>
          <w:tcPr>
            <w:tcW w:w="1271" w:type="dxa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right"/>
            </w:pPr>
            <w:r w:rsidRPr="00EF4D01">
              <w:rPr>
                <w:b/>
              </w:rPr>
              <w:t>(14 marks)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 w:val="restart"/>
          </w:tcPr>
          <w:p w:rsidR="00A37EDE" w:rsidRPr="00EF4D01" w:rsidRDefault="00A37EDE" w:rsidP="00EF4D01">
            <w:pPr>
              <w:pageBreakBefore/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lastRenderedPageBreak/>
              <w:t>2(a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autoSpaceDE w:val="0"/>
              <w:autoSpaceDN w:val="0"/>
              <w:adjustRightInd w:val="0"/>
              <w:spacing w:before="40" w:after="40"/>
              <w:rPr>
                <w:b/>
                <w:u w:val="single"/>
              </w:rPr>
            </w:pPr>
            <w:r w:rsidRPr="00EF4D01">
              <w:t xml:space="preserve">A statement concerning a </w:t>
            </w:r>
            <w:r w:rsidRPr="00EF4D01">
              <w:rPr>
                <w:b/>
                <w:u w:val="single"/>
              </w:rPr>
              <w:t xml:space="preserve">population parameter </w:t>
            </w:r>
          </w:p>
          <w:p w:rsidR="00A37EDE" w:rsidRPr="00EF4D01" w:rsidRDefault="00A37EDE" w:rsidP="00EF4D01">
            <w:pPr>
              <w:tabs>
                <w:tab w:val="left" w:pos="1065"/>
              </w:tabs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B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autoSpaceDE w:val="0"/>
              <w:autoSpaceDN w:val="0"/>
              <w:adjustRightInd w:val="0"/>
              <w:spacing w:before="40" w:after="40"/>
            </w:pPr>
            <w:r w:rsidRPr="00EF4D01">
              <w:t xml:space="preserve">A critical region is the </w:t>
            </w:r>
            <w:r w:rsidRPr="00EF4D01">
              <w:rPr>
                <w:u w:val="single"/>
              </w:rPr>
              <w:t>range</w:t>
            </w:r>
            <w:r w:rsidRPr="00EF4D01">
              <w:t xml:space="preserve"> / </w:t>
            </w:r>
            <w:r w:rsidRPr="00EF4D01">
              <w:rPr>
                <w:u w:val="single"/>
              </w:rPr>
              <w:t>set of values / answers</w:t>
            </w:r>
            <w:r w:rsidRPr="00EF4D01">
              <w:t xml:space="preserve"> </w:t>
            </w:r>
            <w:r w:rsidRPr="00EF4D01">
              <w:rPr>
                <w:b/>
                <w:bCs/>
              </w:rPr>
              <w:t xml:space="preserve">or </w:t>
            </w:r>
            <w:r w:rsidRPr="00EF4D01">
              <w:t xml:space="preserve">a </w:t>
            </w:r>
            <w:r w:rsidRPr="00EF4D01">
              <w:rPr>
                <w:u w:val="single"/>
              </w:rPr>
              <w:t>test statistic</w:t>
            </w:r>
            <w:r w:rsidRPr="00EF4D01">
              <w:t xml:space="preserve"> </w:t>
            </w:r>
            <w:r w:rsidRPr="00EF4D01">
              <w:rPr>
                <w:b/>
              </w:rPr>
              <w:t>or</w:t>
            </w:r>
            <w:r w:rsidRPr="00EF4D01">
              <w:t xml:space="preserve"> </w:t>
            </w:r>
            <w:r w:rsidRPr="00EF4D01">
              <w:rPr>
                <w:u w:val="single"/>
              </w:rPr>
              <w:t>region/area</w:t>
            </w:r>
            <w:r w:rsidRPr="00EF4D01">
              <w:t xml:space="preserve"> </w:t>
            </w:r>
            <w:r w:rsidRPr="00EF4D01">
              <w:rPr>
                <w:b/>
              </w:rPr>
              <w:t>or</w:t>
            </w:r>
            <w:r w:rsidRPr="00EF4D01">
              <w:t xml:space="preserve"> </w:t>
            </w:r>
            <w:r w:rsidRPr="00EF4D01">
              <w:rPr>
                <w:u w:val="single"/>
              </w:rPr>
              <w:t>values</w:t>
            </w:r>
            <w:r w:rsidRPr="00EF4D01">
              <w:t xml:space="preserve"> (where the test is significant)</w:t>
            </w:r>
          </w:p>
          <w:p w:rsidR="00A37EDE" w:rsidRPr="00EF4D01" w:rsidRDefault="00A37EDE" w:rsidP="00EF4D01">
            <w:pPr>
              <w:spacing w:before="40" w:after="40"/>
            </w:pPr>
            <w:r w:rsidRPr="00EF4D01">
              <w:t>that would lead to</w:t>
            </w:r>
            <w:r w:rsidRPr="00EF4D01">
              <w:rPr>
                <w:u w:val="single"/>
              </w:rPr>
              <w:t xml:space="preserve"> the rejection of H0 / acceptance of H</w:t>
            </w:r>
            <w:r w:rsidRPr="00EF4D01">
              <w:rPr>
                <w:u w:val="single"/>
                <w:vertAlign w:val="subscript"/>
              </w:rPr>
              <w:t>1</w:t>
            </w:r>
          </w:p>
          <w:p w:rsidR="00A37EDE" w:rsidRPr="00EF4D01" w:rsidRDefault="00A37EDE" w:rsidP="00EF4D01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B1</w:t>
            </w:r>
          </w:p>
          <w:p w:rsidR="00A37EDE" w:rsidRPr="00EF4D01" w:rsidRDefault="00A37EDE" w:rsidP="00EF4D01">
            <w:pPr>
              <w:spacing w:before="40" w:after="40"/>
              <w:jc w:val="center"/>
            </w:pPr>
          </w:p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B1</w:t>
            </w:r>
          </w:p>
        </w:tc>
      </w:tr>
      <w:tr w:rsidR="00A37EDE" w:rsidRPr="00EF4D01" w:rsidTr="00124E1C">
        <w:trPr>
          <w:trHeight w:val="350"/>
          <w:jc w:val="center"/>
        </w:trPr>
        <w:tc>
          <w:tcPr>
            <w:tcW w:w="1271" w:type="dxa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autoSpaceDE w:val="0"/>
              <w:autoSpaceDN w:val="0"/>
              <w:adjustRightInd w:val="0"/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  <w:jc w:val="right"/>
              <w:rPr>
                <w:b/>
              </w:rPr>
            </w:pPr>
            <w:r w:rsidRPr="00EF4D01">
              <w:rPr>
                <w:b/>
              </w:rPr>
              <w:t>(3)</w:t>
            </w:r>
          </w:p>
        </w:tc>
      </w:tr>
      <w:tr w:rsidR="00A37EDE" w:rsidRPr="00EF4D01" w:rsidTr="00124E1C">
        <w:trPr>
          <w:trHeight w:val="350"/>
          <w:jc w:val="center"/>
        </w:trPr>
        <w:tc>
          <w:tcPr>
            <w:tcW w:w="1271" w:type="dxa"/>
            <w:vMerge w:val="restart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t>2(b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</w:pPr>
            <w:r w:rsidRPr="00EF4D01">
              <w:t>H</w:t>
            </w:r>
            <w:proofErr w:type="gramStart"/>
            <w:r w:rsidRPr="00EF4D01">
              <w:rPr>
                <w:vertAlign w:val="subscript"/>
              </w:rPr>
              <w:t xml:space="preserve">0 </w:t>
            </w:r>
            <w:r w:rsidRPr="00EF4D01">
              <w:t>:</w:t>
            </w:r>
            <w:proofErr w:type="gramEnd"/>
            <w:r w:rsidRPr="00EF4D01">
              <w:t xml:space="preserve"> </w:t>
            </w:r>
            <w:r w:rsidRPr="00EF4D01">
              <w:rPr>
                <w:i/>
              </w:rPr>
              <w:t xml:space="preserve">p </w:t>
            </w:r>
            <w:r w:rsidRPr="00EF4D01">
              <w:t>= 0.45    H</w:t>
            </w:r>
            <w:r w:rsidRPr="00EF4D01">
              <w:rPr>
                <w:vertAlign w:val="subscript"/>
              </w:rPr>
              <w:t xml:space="preserve">1 </w:t>
            </w:r>
            <w:r w:rsidRPr="00EF4D01">
              <w:t xml:space="preserve">: </w:t>
            </w:r>
            <w:r w:rsidRPr="00EF4D01">
              <w:rPr>
                <w:i/>
              </w:rPr>
              <w:t>p &lt;</w:t>
            </w:r>
            <w:r w:rsidRPr="00EF4D01">
              <w:t xml:space="preserve"> 0.45  (or p</w:t>
            </w:r>
            <w:r w:rsidRPr="00EF4D01">
              <w:rPr>
                <w:position w:val="-4"/>
              </w:rPr>
              <w:object w:dxaOrig="220" w:dyaOrig="220" w14:anchorId="471415AF">
                <v:shape id="_x0000_i1031" type="#_x0000_t75" style="width:11.4pt;height:11.4pt" o:ole="">
                  <v:imagedata r:id="rId20" o:title=""/>
                </v:shape>
                <o:OLEObject Type="Embed" ProgID="Equation.DSMT4" ShapeID="_x0000_i1031" DrawAspect="Content" ObjectID="_1619424113" r:id="rId21"/>
              </w:object>
            </w:r>
            <w:r w:rsidRPr="00EF4D01">
              <w:t>0.45)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  <w:rPr>
                <w:b/>
              </w:rPr>
            </w:pP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</w:pPr>
            <w:r w:rsidRPr="00EF4D01">
              <w:rPr>
                <w:i/>
              </w:rPr>
              <w:t>X</w:t>
            </w:r>
            <w:r w:rsidRPr="00EF4D01">
              <w:t xml:space="preserve"> ~ B(20, 0.45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  <w:r w:rsidRPr="00EF4D01">
              <w:t>M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</w:pPr>
            <w:proofErr w:type="gramStart"/>
            <w:r w:rsidRPr="00EF4D01">
              <w:t>P(</w:t>
            </w:r>
            <w:proofErr w:type="gramEnd"/>
            <w:r w:rsidRPr="00EF4D01">
              <w:rPr>
                <w:i/>
              </w:rPr>
              <w:t>X</w:t>
            </w:r>
            <w:r w:rsidRPr="00EF4D01">
              <w:t xml:space="preserve"> </w:t>
            </w:r>
            <w:r w:rsidRPr="00EF4D01">
              <w:rPr>
                <w:position w:val="-4"/>
              </w:rPr>
              <w:object w:dxaOrig="200" w:dyaOrig="240" w14:anchorId="795D93E5">
                <v:shape id="_x0000_i1032" type="#_x0000_t75" style="width:9.6pt;height:12pt" o:ole="">
                  <v:imagedata r:id="rId22" o:title=""/>
                </v:shape>
                <o:OLEObject Type="Embed" ProgID="Equation.DSMT4" ShapeID="_x0000_i1032" DrawAspect="Content" ObjectID="_1619424114" r:id="rId23"/>
              </w:object>
            </w:r>
            <w:r w:rsidRPr="00EF4D01">
              <w:t xml:space="preserve"> 5)  = 0.0553                                         CR  </w:t>
            </w:r>
            <w:r w:rsidRPr="00EF4D01">
              <w:rPr>
                <w:i/>
              </w:rPr>
              <w:t>X</w:t>
            </w:r>
            <w:r w:rsidRPr="00EF4D01">
              <w:t xml:space="preserve"> </w:t>
            </w:r>
            <w:r w:rsidRPr="00EF4D01">
              <w:rPr>
                <w:position w:val="-4"/>
              </w:rPr>
              <w:object w:dxaOrig="200" w:dyaOrig="240" w14:anchorId="15FFB087">
                <v:shape id="_x0000_i1033" type="#_x0000_t75" style="width:9.6pt;height:12pt" o:ole="">
                  <v:imagedata r:id="rId22" o:title=""/>
                </v:shape>
                <o:OLEObject Type="Embed" ProgID="Equation.DSMT4" ShapeID="_x0000_i1033" DrawAspect="Content" ObjectID="_1619424115" r:id="rId24"/>
              </w:object>
            </w:r>
            <w:r w:rsidRPr="00EF4D01">
              <w:t xml:space="preserve"> 4</w:t>
            </w:r>
          </w:p>
          <w:p w:rsidR="00A37EDE" w:rsidRPr="00EF4D01" w:rsidRDefault="00A37EDE" w:rsidP="00EF4D01">
            <w:pPr>
              <w:spacing w:before="40" w:after="40"/>
            </w:pPr>
            <w:r w:rsidRPr="00EF4D01">
              <w:t xml:space="preserve">          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A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</w:pPr>
            <w:r w:rsidRPr="00EF4D01">
              <w:t>Accept H</w:t>
            </w:r>
            <w:r w:rsidRPr="00EF4D01">
              <w:rPr>
                <w:vertAlign w:val="subscript"/>
              </w:rPr>
              <w:t>0</w:t>
            </w:r>
            <w:r w:rsidRPr="00EF4D01">
              <w:t>. Not significant. 5 does not lie in the Critical region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M1d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</w:pPr>
            <w:r w:rsidRPr="00EF4D01">
              <w:t xml:space="preserve">There is no evidence that the proportion who voted for </w:t>
            </w:r>
            <w:r w:rsidRPr="00EF4D01">
              <w:rPr>
                <w:u w:val="single"/>
              </w:rPr>
              <w:t>Mrs George</w:t>
            </w:r>
            <w:r w:rsidRPr="00EF4D01">
              <w:t xml:space="preserve"> is not 45% or there is evidence to support </w:t>
            </w:r>
            <w:r w:rsidRPr="00EF4D01">
              <w:rPr>
                <w:u w:val="single"/>
              </w:rPr>
              <w:t>Mrs George’s</w:t>
            </w:r>
            <w:r w:rsidRPr="00EF4D01">
              <w:t xml:space="preserve"> claim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A1cso</w:t>
            </w:r>
          </w:p>
          <w:p w:rsidR="00A37EDE" w:rsidRPr="00EF4D01" w:rsidRDefault="00A37EDE" w:rsidP="00EF4D01">
            <w:pPr>
              <w:spacing w:before="40" w:after="40"/>
              <w:jc w:val="center"/>
            </w:pPr>
          </w:p>
        </w:tc>
      </w:tr>
      <w:tr w:rsidR="00A37EDE" w:rsidRPr="00EF4D01" w:rsidTr="00124E1C">
        <w:trPr>
          <w:trHeight w:val="350"/>
          <w:jc w:val="center"/>
        </w:trPr>
        <w:tc>
          <w:tcPr>
            <w:tcW w:w="1271" w:type="dxa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  <w:jc w:val="right"/>
            </w:pPr>
            <w:r w:rsidRPr="00EF4D01">
              <w:rPr>
                <w:b/>
              </w:rPr>
              <w:t>(4)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 w:val="restart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t>2(c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autoSpaceDE w:val="0"/>
              <w:autoSpaceDN w:val="0"/>
              <w:adjustRightInd w:val="0"/>
              <w:spacing w:before="40" w:after="40"/>
            </w:pPr>
            <w:r w:rsidRPr="00EF4D01">
              <w:t xml:space="preserve">B(8, 0.45): P(0) = 0.0084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M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autoSpaceDE w:val="0"/>
              <w:autoSpaceDN w:val="0"/>
              <w:adjustRightInd w:val="0"/>
              <w:spacing w:before="40" w:after="40"/>
            </w:pPr>
            <w:r w:rsidRPr="00EF4D01">
              <w:t xml:space="preserve">B(7, 0.45): P(0) = 0.0152             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A1</w:t>
            </w:r>
          </w:p>
          <w:p w:rsidR="00A37EDE" w:rsidRPr="00EF4D01" w:rsidRDefault="00A37EDE" w:rsidP="00EF4D01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</w:pPr>
            <w:r w:rsidRPr="00EF4D01">
              <w:t xml:space="preserve">Hence smallest value of </w:t>
            </w:r>
            <w:r w:rsidRPr="00EF4D01">
              <w:rPr>
                <w:i/>
                <w:iCs/>
              </w:rPr>
              <w:t xml:space="preserve">n </w:t>
            </w:r>
            <w:r w:rsidRPr="00EF4D01">
              <w:t xml:space="preserve">is </w:t>
            </w:r>
            <w:r w:rsidRPr="00EF4D01">
              <w:rPr>
                <w:b/>
                <w:bCs/>
              </w:rPr>
              <w:t>8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B1</w:t>
            </w:r>
          </w:p>
        </w:tc>
      </w:tr>
      <w:tr w:rsidR="00A37EDE" w:rsidRPr="00EF4D01" w:rsidTr="00124E1C">
        <w:trPr>
          <w:trHeight w:val="350"/>
          <w:jc w:val="center"/>
        </w:trPr>
        <w:tc>
          <w:tcPr>
            <w:tcW w:w="1271" w:type="dxa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 w:val="restart"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897C29" w:rsidRPr="00EF4D01" w:rsidRDefault="00897C29" w:rsidP="00EF4D01">
            <w:pPr>
              <w:spacing w:before="40" w:after="40"/>
            </w:pPr>
            <w:r w:rsidRPr="00EF4D01">
              <w:t>Alternative</w:t>
            </w:r>
          </w:p>
          <w:p w:rsidR="00897C29" w:rsidRPr="00EF4D01" w:rsidRDefault="00897C29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897C29" w:rsidRPr="00EF4D01" w:rsidRDefault="00897C29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(0.55)</w:t>
            </w:r>
            <w:r w:rsidRPr="00EF4D01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 xml:space="preserve">n </w:t>
            </w:r>
            <w:r w:rsidRPr="00EF4D01">
              <w:rPr>
                <w:rFonts w:ascii="Times New Roman" w:hAnsi="Times New Roman"/>
                <w:sz w:val="24"/>
                <w:szCs w:val="24"/>
              </w:rPr>
              <w:t>&lt; 0.0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jc w:val="center"/>
            </w:pPr>
            <w:r w:rsidRPr="00EF4D01">
              <w:t>M1</w:t>
            </w:r>
          </w:p>
          <w:p w:rsidR="00897C29" w:rsidRPr="00EF4D01" w:rsidRDefault="00897C29" w:rsidP="00EF4D01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897C29" w:rsidRPr="00EF4D01" w:rsidRDefault="00897C29" w:rsidP="00EF4D01">
            <w:pPr>
              <w:spacing w:before="40" w:after="40"/>
            </w:pPr>
            <w:r w:rsidRPr="00EF4D01">
              <w:rPr>
                <w:i/>
              </w:rPr>
              <w:t>n</w:t>
            </w:r>
            <w:r w:rsidRPr="00EF4D01">
              <w:t>log0.55 &lt; log 0.01</w:t>
            </w:r>
          </w:p>
          <w:p w:rsidR="00897C29" w:rsidRPr="00EF4D01" w:rsidRDefault="00897C29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897C29" w:rsidRPr="00EF4D01" w:rsidRDefault="00897C29" w:rsidP="00EF4D01">
            <w:pPr>
              <w:spacing w:before="40" w:after="40"/>
            </w:pPr>
            <w:r w:rsidRPr="00EF4D01">
              <w:rPr>
                <w:i/>
              </w:rPr>
              <w:t>n</w:t>
            </w:r>
            <w:r w:rsidRPr="00EF4D01">
              <w:t xml:space="preserve"> &gt; 7.7…</w:t>
            </w:r>
          </w:p>
          <w:p w:rsidR="00897C29" w:rsidRPr="00EF4D01" w:rsidRDefault="00897C29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jc w:val="center"/>
            </w:pPr>
            <w:r w:rsidRPr="00EF4D01">
              <w:t>A1</w:t>
            </w:r>
          </w:p>
          <w:p w:rsidR="00897C29" w:rsidRPr="00EF4D01" w:rsidRDefault="00897C29" w:rsidP="00EF4D01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897C29" w:rsidRPr="00EF4D01" w:rsidRDefault="00897C29" w:rsidP="00EF4D01">
            <w:pPr>
              <w:autoSpaceDE w:val="0"/>
              <w:autoSpaceDN w:val="0"/>
              <w:adjustRightInd w:val="0"/>
              <w:spacing w:before="40" w:after="40"/>
              <w:rPr>
                <w:b/>
                <w:bCs/>
              </w:rPr>
            </w:pPr>
            <w:r w:rsidRPr="00EF4D01">
              <w:t xml:space="preserve">Hence smallest value of </w:t>
            </w:r>
            <w:r w:rsidRPr="00EF4D01">
              <w:rPr>
                <w:i/>
                <w:iCs/>
              </w:rPr>
              <w:t xml:space="preserve">n </w:t>
            </w:r>
            <w:r w:rsidRPr="00EF4D01">
              <w:t xml:space="preserve">is </w:t>
            </w:r>
            <w:r w:rsidRPr="00EF4D01">
              <w:rPr>
                <w:b/>
                <w:bCs/>
              </w:rPr>
              <w:t>8</w:t>
            </w:r>
          </w:p>
          <w:p w:rsidR="00897C29" w:rsidRPr="00EF4D01" w:rsidRDefault="00897C29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B1cso</w:t>
            </w:r>
          </w:p>
        </w:tc>
      </w:tr>
      <w:tr w:rsidR="00A37EDE" w:rsidRPr="00EF4D01" w:rsidTr="00A37EDE">
        <w:trPr>
          <w:trHeight w:val="350"/>
          <w:jc w:val="center"/>
        </w:trPr>
        <w:tc>
          <w:tcPr>
            <w:tcW w:w="1271" w:type="dxa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(10 marks)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</w:tcPr>
          <w:p w:rsidR="00897C29" w:rsidRPr="00EF4D01" w:rsidRDefault="00897C29" w:rsidP="00EF4D01">
            <w:pPr>
              <w:pageBreakBefore/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lastRenderedPageBreak/>
              <w:t>3(a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i/>
                <w:noProof/>
              </w:rPr>
              <w:t>n</w:t>
            </w:r>
            <w:r w:rsidRPr="00EF4D01">
              <w:rPr>
                <w:noProof/>
              </w:rPr>
              <w:t xml:space="preserve"> is large and </w:t>
            </w:r>
            <w:r w:rsidRPr="00EF4D01">
              <w:rPr>
                <w:i/>
                <w:noProof/>
              </w:rPr>
              <w:t xml:space="preserve">p </w:t>
            </w:r>
            <w:r w:rsidRPr="00EF4D01">
              <w:rPr>
                <w:noProof/>
              </w:rPr>
              <w:t>close to 0.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B1B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i/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EF4D01">
              <w:rPr>
                <w:b/>
                <w:noProof/>
              </w:rPr>
              <w:t>(2)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t>3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There would be no pea seeds left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B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EF4D01">
              <w:rPr>
                <w:b/>
                <w:noProof/>
              </w:rPr>
              <w:t>(1)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 w:val="restart"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t>3(c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>H</w:t>
            </w:r>
            <w:r w:rsidRPr="00EF4D01">
              <w:rPr>
                <w:noProof/>
                <w:vertAlign w:val="subscript"/>
              </w:rPr>
              <w:t>0</w:t>
            </w:r>
            <w:r w:rsidRPr="00EF4D01">
              <w:rPr>
                <w:noProof/>
              </w:rPr>
              <w:t xml:space="preserve">: </w:t>
            </w:r>
            <w:r w:rsidRPr="00EF4D01">
              <w:rPr>
                <w:i/>
                <w:noProof/>
              </w:rPr>
              <w:t>p</w:t>
            </w:r>
            <w:r w:rsidRPr="00EF4D01">
              <w:rPr>
                <w:noProof/>
              </w:rPr>
              <w:t xml:space="preserve"> = 0.55   H</w:t>
            </w:r>
            <w:r w:rsidRPr="00EF4D01">
              <w:rPr>
                <w:noProof/>
                <w:vertAlign w:val="subscript"/>
              </w:rPr>
              <w:t>1</w:t>
            </w:r>
            <w:r w:rsidRPr="00EF4D01">
              <w:rPr>
                <w:noProof/>
              </w:rPr>
              <w:t xml:space="preserve"> : </w:t>
            </w:r>
            <w:r w:rsidRPr="00EF4D01">
              <w:rPr>
                <w:i/>
                <w:noProof/>
              </w:rPr>
              <w:t>p</w:t>
            </w:r>
            <w:r w:rsidRPr="00EF4D01">
              <w:rPr>
                <w:noProof/>
              </w:rPr>
              <w:t xml:space="preserve"> ≠ 0.55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B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EF4D01">
              <w:rPr>
                <w:b/>
                <w:noProof/>
              </w:rPr>
              <w:t>(1)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b/>
                <w:noProof/>
              </w:rPr>
            </w:pPr>
            <w:r w:rsidRPr="00EF4D01">
              <w:rPr>
                <w:i/>
                <w:noProof/>
              </w:rPr>
              <w:t>X</w:t>
            </w:r>
            <w:r w:rsidRPr="00EF4D01">
              <w:rPr>
                <w:noProof/>
              </w:rPr>
              <w:t xml:space="preserve">~N(121, 54.45)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jc w:val="center"/>
              <w:rPr>
                <w:noProof/>
              </w:rPr>
            </w:pPr>
            <w:r w:rsidRPr="00EF4D01">
              <w:rPr>
                <w:noProof/>
              </w:rPr>
              <w:t>B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>P(</w:t>
            </w:r>
            <w:r w:rsidRPr="00EF4D01">
              <w:rPr>
                <w:i/>
                <w:noProof/>
              </w:rPr>
              <w:t>X</w:t>
            </w:r>
            <w:r w:rsidRPr="00EF4D01">
              <w:rPr>
                <w:noProof/>
              </w:rPr>
              <w:t xml:space="preserve"> ≥ 134.5) = </w:t>
            </w:r>
            <w:r w:rsidRPr="00EF4D01">
              <w:rPr>
                <w:noProof/>
                <w:position w:val="-30"/>
              </w:rPr>
              <w:object w:dxaOrig="1960" w:dyaOrig="720" w14:anchorId="7321AAD8">
                <v:shape id="_x0000_i1034" type="#_x0000_t75" style="width:99pt;height:36.6pt" o:ole="">
                  <v:imagedata r:id="rId25" o:title=""/>
                </v:shape>
                <o:OLEObject Type="Embed" ProgID="Equation.DSMT4" ShapeID="_x0000_i1034" DrawAspect="Content" ObjectID="_1619424116" r:id="rId26"/>
              </w:object>
            </w:r>
            <w:r w:rsidRPr="00EF4D01">
              <w:rPr>
                <w:noProof/>
              </w:rPr>
              <w:t xml:space="preserve">    </w:t>
            </w:r>
            <w:r w:rsidRPr="00EF4D01">
              <w:t xml:space="preserve">or </w:t>
            </w:r>
            <w:r w:rsidRPr="00EF4D01">
              <w:rPr>
                <w:position w:val="-28"/>
              </w:rPr>
              <w:object w:dxaOrig="1620" w:dyaOrig="660" w14:anchorId="6DA426F6">
                <v:shape id="_x0000_i1035" type="#_x0000_t75" style="width:80.4pt;height:33pt" o:ole="">
                  <v:imagedata r:id="rId27" o:title=""/>
                </v:shape>
                <o:OLEObject Type="Embed" ProgID="Equation.DSMT4" ShapeID="_x0000_i1035" DrawAspect="Content" ObjectID="_1619424117" r:id="rId28"/>
              </w:object>
            </w:r>
            <w:r w:rsidRPr="00EF4D01">
              <w:t>1.96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M1M1A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                      = P( Z ≥ 1.8295..)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                      = 1 – 0.9664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                      =  0.0336/0.0337                                      </w:t>
            </w:r>
            <w:r w:rsidRPr="00EF4D01">
              <w:rPr>
                <w:i/>
                <w:noProof/>
              </w:rPr>
              <w:t>x</w:t>
            </w:r>
            <w:r w:rsidRPr="00EF4D01">
              <w:rPr>
                <w:noProof/>
              </w:rPr>
              <w:t xml:space="preserve"> = 135.96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A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>Accept H</w:t>
            </w:r>
            <w:r w:rsidRPr="00EF4D01">
              <w:rPr>
                <w:noProof/>
                <w:vertAlign w:val="subscript"/>
              </w:rPr>
              <w:t>0</w:t>
            </w:r>
            <w:r w:rsidRPr="00EF4D01">
              <w:rPr>
                <w:noProof/>
              </w:rPr>
              <w:t xml:space="preserve">  not in CR, not significant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M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The </w:t>
            </w:r>
            <w:r w:rsidRPr="00EF4D01">
              <w:rPr>
                <w:b/>
                <w:noProof/>
                <w:u w:val="single"/>
              </w:rPr>
              <w:t>company’s claim</w:t>
            </w:r>
            <w:r w:rsidRPr="00EF4D01">
              <w:rPr>
                <w:noProof/>
              </w:rPr>
              <w:t xml:space="preserve"> is justified  </w:t>
            </w:r>
            <w:r w:rsidRPr="00EF4D01">
              <w:rPr>
                <w:b/>
                <w:noProof/>
              </w:rPr>
              <w:t>or</w:t>
            </w:r>
            <w:r w:rsidRPr="00EF4D01">
              <w:rPr>
                <w:noProof/>
              </w:rPr>
              <w:t xml:space="preserve">   </w:t>
            </w:r>
            <w:r w:rsidRPr="00EF4D01">
              <w:rPr>
                <w:b/>
                <w:noProof/>
                <w:u w:val="single"/>
              </w:rPr>
              <w:t>55</w:t>
            </w:r>
            <w:r w:rsidRPr="00EF4D01">
              <w:rPr>
                <w:noProof/>
              </w:rPr>
              <w:t>% of its pea</w:t>
            </w:r>
            <w:r w:rsidRPr="00EF4D01">
              <w:rPr>
                <w:b/>
                <w:noProof/>
                <w:u w:val="single"/>
              </w:rPr>
              <w:t xml:space="preserve"> seeds germinat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A1cso</w:t>
            </w:r>
          </w:p>
        </w:tc>
      </w:tr>
      <w:tr w:rsidR="00897C29" w:rsidRPr="00EF4D01" w:rsidTr="004D0219">
        <w:trPr>
          <w:trHeight w:val="350"/>
          <w:jc w:val="center"/>
        </w:trPr>
        <w:tc>
          <w:tcPr>
            <w:tcW w:w="1271" w:type="dxa"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EF4D01">
              <w:rPr>
                <w:b/>
                <w:noProof/>
              </w:rPr>
              <w:t>(7)</w:t>
            </w:r>
          </w:p>
        </w:tc>
      </w:tr>
      <w:tr w:rsidR="00897C29" w:rsidRPr="00EF4D01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b/>
                <w:noProof/>
                <w:u w:val="single"/>
              </w:rPr>
            </w:pPr>
            <w:r w:rsidRPr="00EF4D01">
              <w:rPr>
                <w:b/>
                <w:noProof/>
                <w:u w:val="single"/>
              </w:rPr>
              <w:t>Alternativ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rPr>
                <w:noProof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  <w:color w:val="FF0000"/>
              </w:rPr>
            </w:pPr>
            <w:r w:rsidRPr="00EF4D01">
              <w:rPr>
                <w:i/>
                <w:noProof/>
              </w:rPr>
              <w:t>X</w:t>
            </w:r>
            <w:r w:rsidRPr="00EF4D01">
              <w:rPr>
                <w:noProof/>
              </w:rPr>
              <w:t xml:space="preserve">~N(99, 54.45)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B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</w:pPr>
            <w:r w:rsidRPr="00EF4D01">
              <w:rPr>
                <w:noProof/>
              </w:rPr>
              <w:t>P(</w:t>
            </w:r>
            <w:r w:rsidRPr="00EF4D01">
              <w:rPr>
                <w:i/>
                <w:noProof/>
              </w:rPr>
              <w:t>X</w:t>
            </w:r>
            <w:r w:rsidRPr="00EF4D01">
              <w:rPr>
                <w:noProof/>
              </w:rPr>
              <w:t xml:space="preserve"> ≤ 85) =  </w:t>
            </w:r>
            <m:oMath>
              <m:r>
                <w:rPr>
                  <w:rFonts w:ascii="Cambria Math" w:hAnsi="Cambria Math"/>
                  <w:noProof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</w:rPr>
                    <m:t>Z≤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</w:rPr>
                        <m:t>85.5-99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54.45</m:t>
                          </m:r>
                        </m:e>
                      </m:rad>
                    </m:den>
                  </m:f>
                </m:e>
              </m:d>
            </m:oMath>
            <w:r w:rsidRPr="00EF4D01">
              <w:rPr>
                <w:noProof/>
              </w:rPr>
              <w:t xml:space="preserve"> </w:t>
            </w:r>
            <w:r w:rsidRPr="00EF4D01">
              <w:t xml:space="preserve">or </w:t>
            </w:r>
            <w:r w:rsidRPr="00EF4D01">
              <w:rPr>
                <w:position w:val="-28"/>
              </w:rPr>
              <w:object w:dxaOrig="1540" w:dyaOrig="660" w14:anchorId="1DBFDA23">
                <v:shape id="_x0000_i1036" type="#_x0000_t75" style="width:76.8pt;height:33pt" o:ole="">
                  <v:imagedata r:id="rId29" o:title=""/>
                </v:shape>
                <o:OLEObject Type="Embed" ProgID="Equation.DSMT4" ShapeID="_x0000_i1036" DrawAspect="Content" ObjectID="_1619424118" r:id="rId30"/>
              </w:object>
            </w:r>
            <w:r w:rsidRPr="00EF4D01">
              <w:t>1.96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M1 M1 A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                      = P( Z ≥ 1.8295..)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                      = 1 – 0.9664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                      =  0.0336/0.0337                                      </w:t>
            </w:r>
            <w:r w:rsidRPr="00EF4D01">
              <w:rPr>
                <w:i/>
                <w:noProof/>
              </w:rPr>
              <w:t>x</w:t>
            </w:r>
            <w:r w:rsidRPr="00EF4D01">
              <w:rPr>
                <w:noProof/>
              </w:rPr>
              <w:t xml:space="preserve"> = 107.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>Accept H</w:t>
            </w:r>
            <w:r w:rsidRPr="00EF4D01">
              <w:rPr>
                <w:noProof/>
                <w:vertAlign w:val="subscript"/>
              </w:rPr>
              <w:t>0</w:t>
            </w:r>
            <w:r w:rsidRPr="00EF4D01">
              <w:rPr>
                <w:noProof/>
              </w:rPr>
              <w:t xml:space="preserve">  not in CR, not significant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M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The </w:t>
            </w:r>
            <w:r w:rsidRPr="00EF4D01">
              <w:rPr>
                <w:b/>
                <w:noProof/>
                <w:u w:val="single"/>
              </w:rPr>
              <w:t>company’s claim</w:t>
            </w:r>
            <w:r w:rsidRPr="00EF4D01">
              <w:rPr>
                <w:noProof/>
              </w:rPr>
              <w:t xml:space="preserve"> is justified  </w:t>
            </w:r>
            <w:r w:rsidRPr="00EF4D01">
              <w:rPr>
                <w:b/>
                <w:noProof/>
              </w:rPr>
              <w:t>or</w:t>
            </w:r>
            <w:r w:rsidRPr="00EF4D01">
              <w:rPr>
                <w:noProof/>
              </w:rPr>
              <w:t xml:space="preserve">   </w:t>
            </w:r>
            <w:r w:rsidRPr="00EF4D01">
              <w:rPr>
                <w:b/>
                <w:noProof/>
                <w:u w:val="single"/>
              </w:rPr>
              <w:t>55</w:t>
            </w:r>
            <w:r w:rsidRPr="00EF4D01">
              <w:rPr>
                <w:noProof/>
              </w:rPr>
              <w:t>% of its pea</w:t>
            </w:r>
            <w:r w:rsidRPr="00EF4D01">
              <w:rPr>
                <w:b/>
                <w:noProof/>
                <w:u w:val="single"/>
              </w:rPr>
              <w:t xml:space="preserve"> seeds germinat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 xml:space="preserve">A1cso  </w:t>
            </w:r>
          </w:p>
        </w:tc>
      </w:tr>
      <w:tr w:rsidR="00897C29" w:rsidRPr="00EF4D01" w:rsidTr="004D0219">
        <w:trPr>
          <w:trHeight w:val="350"/>
          <w:jc w:val="center"/>
        </w:trPr>
        <w:tc>
          <w:tcPr>
            <w:tcW w:w="1271" w:type="dxa"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(11 marks)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 w:val="restart"/>
          </w:tcPr>
          <w:p w:rsidR="00EF4D01" w:rsidRPr="00EF4D01" w:rsidRDefault="00EF4D01" w:rsidP="00EF4D01">
            <w:pPr>
              <w:pageBreakBefore/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lastRenderedPageBreak/>
              <w:t>4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EF4D01">
              <w:rPr>
                <w:rFonts w:ascii="Times New Roman" w:hAnsi="Times New Roman"/>
                <w:i/>
                <w:sz w:val="24"/>
                <w:szCs w:val="24"/>
                <w:lang w:val="es-ES"/>
              </w:rPr>
              <w:t>X</w:t>
            </w:r>
            <w:r w:rsidRPr="00EF4D01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~ N(40, 3</w:t>
            </w:r>
            <w:r w:rsidRPr="00EF4D01">
              <w:rPr>
                <w:rFonts w:ascii="Times New Roman" w:hAnsi="Times New Roman"/>
                <w:sz w:val="24"/>
                <w:szCs w:val="24"/>
                <w:vertAlign w:val="superscript"/>
                <w:lang w:val="es-ES"/>
              </w:rPr>
              <w:t>2</w:t>
            </w:r>
            <w:r w:rsidRPr="00EF4D01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)   </w:t>
            </w:r>
            <w:r w:rsidRPr="00EF4D01">
              <w:rPr>
                <w:rFonts w:ascii="Times New Roman" w:hAnsi="Times New Roman"/>
                <w:position w:val="-4"/>
                <w:sz w:val="24"/>
                <w:szCs w:val="24"/>
              </w:rPr>
              <w:object w:dxaOrig="279" w:dyaOrig="300" w14:anchorId="1DAA0F3E">
                <v:shape id="_x0000_i1037" type="#_x0000_t75" style="width:14.4pt;height:15pt" o:ole="">
                  <v:imagedata r:id="rId31" o:title=""/>
                </v:shape>
                <o:OLEObject Type="Embed" ProgID="Equation.DSMT4" ShapeID="_x0000_i1037" DrawAspect="Content" ObjectID="_1619424119" r:id="rId32"/>
              </w:object>
            </w:r>
            <w:r w:rsidRPr="00EF4D01">
              <w:rPr>
                <w:rFonts w:ascii="Times New Roman" w:hAnsi="Times New Roman"/>
                <w:sz w:val="24"/>
                <w:szCs w:val="24"/>
                <w:lang w:val="es-ES"/>
              </w:rPr>
              <w:t>~ N (40,</w:t>
            </w:r>
            <w:r w:rsidRPr="00EF4D0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 w14:anchorId="20177F63">
                <v:shape id="_x0000_i1038" type="#_x0000_t75" style="width:12pt;height:30.6pt" o:ole="">
                  <v:imagedata r:id="rId33" o:title=""/>
                </v:shape>
                <o:OLEObject Type="Embed" ProgID="Equation.DSMT4" ShapeID="_x0000_i1038" DrawAspect="Content" ObjectID="_1619424120" r:id="rId34"/>
              </w:object>
            </w:r>
            <w:r w:rsidRPr="00EF4D01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)                                            (Condone  </w:t>
            </w:r>
            <w:r w:rsidRPr="00EF4D01">
              <w:rPr>
                <w:rFonts w:ascii="Times New Roman" w:hAnsi="Times New Roman"/>
                <w:i/>
                <w:sz w:val="24"/>
                <w:szCs w:val="24"/>
                <w:lang w:val="es-ES"/>
              </w:rPr>
              <w:t>Y</w:t>
            </w:r>
            <w:r w:rsidRPr="00EF4D01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~ N(40, </w:t>
            </w:r>
            <w:r w:rsidRPr="00EF4D0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 w14:anchorId="407EC5D7">
                <v:shape id="_x0000_i1039" type="#_x0000_t75" style="width:12pt;height:30.6pt" o:ole="">
                  <v:imagedata r:id="rId33" o:title=""/>
                </v:shape>
                <o:OLEObject Type="Embed" ProgID="Equation.DSMT4" ShapeID="_x0000_i1039" DrawAspect="Content" ObjectID="_1619424121" r:id="rId35"/>
              </w:object>
            </w:r>
            <w:r w:rsidRPr="00EF4D01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)           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B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EF4D01">
              <w:rPr>
                <w:rFonts w:ascii="Times New Roman" w:hAnsi="Times New Roman"/>
                <w:sz w:val="24"/>
                <w:szCs w:val="24"/>
              </w:rPr>
              <w:t>P(</w:t>
            </w:r>
            <w:proofErr w:type="gramEnd"/>
            <w:r w:rsidRPr="00EF4D01">
              <w:rPr>
                <w:rFonts w:ascii="Times New Roman" w:hAnsi="Times New Roman"/>
                <w:position w:val="-4"/>
                <w:sz w:val="24"/>
                <w:szCs w:val="24"/>
              </w:rPr>
              <w:object w:dxaOrig="279" w:dyaOrig="300" w14:anchorId="5E7D2EE6">
                <v:shape id="_x0000_i1040" type="#_x0000_t75" style="width:14.4pt;height:15pt" o:ole="">
                  <v:imagedata r:id="rId31" o:title=""/>
                </v:shape>
                <o:OLEObject Type="Embed" ProgID="Equation.DSMT4" ShapeID="_x0000_i1040" DrawAspect="Content" ObjectID="_1619424122" r:id="rId36"/>
              </w:object>
            </w:r>
            <w:r w:rsidRPr="00EF4D01">
              <w:rPr>
                <w:rFonts w:ascii="Times New Roman" w:hAnsi="Times New Roman"/>
                <w:sz w:val="24"/>
                <w:szCs w:val="24"/>
              </w:rPr>
              <w:t xml:space="preserve"> &gt; 42) =P(</w:t>
            </w:r>
            <w:r w:rsidRPr="00EF4D01">
              <w:rPr>
                <w:rFonts w:ascii="Times New Roman" w:hAnsi="Times New Roman"/>
                <w:i/>
                <w:sz w:val="24"/>
                <w:szCs w:val="24"/>
              </w:rPr>
              <w:t xml:space="preserve"> Z</w:t>
            </w:r>
            <w:r w:rsidRPr="00EF4D01">
              <w:rPr>
                <w:rFonts w:ascii="Times New Roman" w:hAnsi="Times New Roman"/>
                <w:sz w:val="24"/>
                <w:szCs w:val="24"/>
              </w:rPr>
              <w:t xml:space="preserve"> &gt; </w:t>
            </w:r>
            <w:r w:rsidRPr="00EF4D01">
              <w:rPr>
                <w:rFonts w:ascii="Times New Roman" w:hAnsi="Times New Roman"/>
                <w:position w:val="-64"/>
                <w:sz w:val="24"/>
                <w:szCs w:val="24"/>
              </w:rPr>
              <w:object w:dxaOrig="840" w:dyaOrig="1020" w14:anchorId="037D23A5">
                <v:shape id="_x0000_i1041" type="#_x0000_t75" style="width:42pt;height:51pt" o:ole="">
                  <v:imagedata r:id="rId37" o:title=""/>
                </v:shape>
                <o:OLEObject Type="Embed" ProgID="Equation.DSMT4" ShapeID="_x0000_i1041" DrawAspect="Content" ObjectID="_1619424123" r:id="rId38"/>
              </w:object>
            </w:r>
            <w:r w:rsidRPr="00EF4D01">
              <w:rPr>
                <w:rFonts w:ascii="Times New Roman" w:hAnsi="Times New Roman"/>
                <w:sz w:val="24"/>
                <w:szCs w:val="24"/>
              </w:rPr>
              <w:t xml:space="preserve">)             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</w:p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M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position w:val="-60"/>
                <w:sz w:val="24"/>
                <w:szCs w:val="24"/>
              </w:rPr>
              <w:object w:dxaOrig="1680" w:dyaOrig="980" w14:anchorId="2163E502">
                <v:shape id="_x0000_i1042" type="#_x0000_t75" style="width:84pt;height:48.6pt" o:ole="">
                  <v:imagedata r:id="rId39" o:title=""/>
                </v:shape>
                <o:OLEObject Type="Embed" ProgID="Equation.DSMT4" ShapeID="_x0000_i1042" DrawAspect="Content" ObjectID="_1619424124" r:id="rId4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B1</w:t>
            </w:r>
          </w:p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dM1</w:t>
            </w:r>
          </w:p>
        </w:tc>
      </w:tr>
      <w:tr w:rsidR="00EF4D01" w:rsidRPr="00EF4D01" w:rsidTr="006548EF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EF4D0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F4D01">
              <w:rPr>
                <w:rFonts w:ascii="Times New Roman" w:hAnsi="Times New Roman"/>
                <w:sz w:val="24"/>
                <w:szCs w:val="24"/>
                <w:u w:val="single"/>
              </w:rPr>
              <w:t>&gt;</w:t>
            </w:r>
            <w:r w:rsidRPr="00EF4D01">
              <w:rPr>
                <w:rFonts w:ascii="Times New Roman" w:hAnsi="Times New Roman"/>
                <w:sz w:val="24"/>
                <w:szCs w:val="24"/>
              </w:rPr>
              <w:t xml:space="preserve"> 6.087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EF4D01">
              <w:rPr>
                <w:rFonts w:ascii="Times New Roman" w:hAnsi="Times New Roman"/>
                <w:sz w:val="24"/>
                <w:szCs w:val="24"/>
              </w:rPr>
              <w:t xml:space="preserve"> = 7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A1</w:t>
            </w:r>
          </w:p>
        </w:tc>
      </w:tr>
      <w:tr w:rsidR="00EF4D01" w:rsidRPr="00EF4D01" w:rsidTr="0088401A">
        <w:trPr>
          <w:trHeight w:val="350"/>
          <w:jc w:val="center"/>
        </w:trPr>
        <w:tc>
          <w:tcPr>
            <w:tcW w:w="1271" w:type="dxa"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(5 marks)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 w:val="restart"/>
          </w:tcPr>
          <w:p w:rsidR="00EF4D01" w:rsidRPr="00EF4D01" w:rsidRDefault="000D6CBA" w:rsidP="00EF4D01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  <w:r w:rsidR="00EF4D01" w:rsidRPr="00EF4D01">
              <w:rPr>
                <w:b/>
              </w:rPr>
              <w:t>(a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  <w:r w:rsidRPr="00EF4D01">
              <w:rPr>
                <w:rFonts w:eastAsiaTheme="minorEastAsia"/>
                <w:i/>
              </w:rPr>
              <w:t>z</w:t>
            </w:r>
            <w:r w:rsidRPr="00EF4D01">
              <w:rPr>
                <w:rFonts w:eastAsiaTheme="minorEastAsia"/>
              </w:rPr>
              <w:t xml:space="preserve"> = </w:t>
            </w:r>
            <w:r w:rsidRPr="00EF4D01">
              <w:rPr>
                <w:rFonts w:eastAsiaTheme="minorEastAsia"/>
                <w:position w:val="-4"/>
              </w:rPr>
              <w:object w:dxaOrig="220" w:dyaOrig="240" w14:anchorId="2E8D6417">
                <v:shape id="_x0000_i1054" type="#_x0000_t75" style="width:10.8pt;height:12pt" o:ole="">
                  <v:imagedata r:id="rId41" o:title=""/>
                </v:shape>
                <o:OLEObject Type="Embed" ProgID="Equation.DSMT4" ShapeID="_x0000_i1054" DrawAspect="Content" ObjectID="_1619424125" r:id="rId42"/>
              </w:object>
            </w:r>
            <w:r w:rsidRPr="00EF4D01">
              <w:rPr>
                <w:rFonts w:eastAsiaTheme="minorEastAsia"/>
              </w:rPr>
              <w:t xml:space="preserve"> 3.290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tabs>
                <w:tab w:val="left" w:pos="0"/>
              </w:tabs>
              <w:spacing w:before="40" w:after="40"/>
              <w:ind w:left="426" w:hanging="426"/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</w:rPr>
                <m:t>σ</m:t>
              </m:r>
            </m:oMath>
            <w:r w:rsidRPr="00EF4D01">
              <w:rPr>
                <w:rFonts w:eastAsiaTheme="minorEastAsia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0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.2905</m:t>
                  </m:r>
                </m:den>
              </m:f>
            </m:oMath>
            <w:r w:rsidRPr="00EF4D01">
              <w:rPr>
                <w:rFonts w:eastAsiaTheme="minorEastAsia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σ</m:t>
              </m:r>
            </m:oMath>
            <w:r w:rsidRPr="00EF4D0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F4D01">
              <w:rPr>
                <w:rFonts w:ascii="Times New Roman" w:eastAsiaTheme="minorEastAsia" w:hAnsi="Times New Roman"/>
                <w:sz w:val="24"/>
                <w:szCs w:val="24"/>
              </w:rPr>
              <w:t>= 9.117 **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A1cso</w:t>
            </w:r>
          </w:p>
        </w:tc>
      </w:tr>
      <w:tr w:rsidR="00EF4D01" w:rsidRPr="00EF4D01" w:rsidTr="004C5846">
        <w:trPr>
          <w:trHeight w:val="350"/>
          <w:jc w:val="center"/>
        </w:trPr>
        <w:tc>
          <w:tcPr>
            <w:tcW w:w="1271" w:type="dxa"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 w:val="restart"/>
          </w:tcPr>
          <w:p w:rsidR="00EF4D01" w:rsidRPr="00EF4D01" w:rsidRDefault="000D6CBA" w:rsidP="00EF4D0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EF4D01" w:rsidRPr="00EF4D01">
              <w:rPr>
                <w:b/>
              </w:rPr>
              <w:t>(b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  <w:r w:rsidRPr="00EF4D01">
              <w:rPr>
                <w:rFonts w:eastAsiaTheme="minorEastAsia"/>
              </w:rPr>
              <w:t>H</w:t>
            </w:r>
            <w:proofErr w:type="gramStart"/>
            <w:r w:rsidRPr="00EF4D01">
              <w:rPr>
                <w:rFonts w:eastAsiaTheme="minorEastAsia"/>
                <w:vertAlign w:val="subscript"/>
              </w:rPr>
              <w:t>0</w:t>
            </w:r>
            <w:r w:rsidRPr="00EF4D01">
              <w:rPr>
                <w:rFonts w:eastAsiaTheme="minorEastAsia"/>
              </w:rPr>
              <w:t xml:space="preserve"> :</w:t>
            </w:r>
            <w:proofErr w:type="gramEnd"/>
            <w:r w:rsidRPr="00EF4D01">
              <w:rPr>
                <w:rFonts w:eastAsiaTheme="minorEastAsia"/>
              </w:rPr>
              <w:t xml:space="preserve">  </w:t>
            </w:r>
            <w:r w:rsidRPr="00EF4D01">
              <w:rPr>
                <w:rFonts w:eastAsiaTheme="minorEastAsia"/>
                <w:position w:val="-10"/>
              </w:rPr>
              <w:object w:dxaOrig="920" w:dyaOrig="320" w14:anchorId="245E0F1D">
                <v:shape id="_x0000_i1055" type="#_x0000_t75" style="width:45.6pt;height:16.2pt" o:ole="">
                  <v:imagedata r:id="rId43" o:title=""/>
                </v:shape>
                <o:OLEObject Type="Embed" ProgID="Equation.DSMT4" ShapeID="_x0000_i1055" DrawAspect="Content" ObjectID="_1619424126" r:id="rId44"/>
              </w:object>
            </w:r>
            <w:r w:rsidRPr="00EF4D01">
              <w:rPr>
                <w:rFonts w:eastAsiaTheme="minorEastAsia"/>
              </w:rPr>
              <w:t xml:space="preserve"> H</w:t>
            </w:r>
            <w:r w:rsidRPr="00EF4D01">
              <w:rPr>
                <w:rFonts w:eastAsiaTheme="minorEastAsia"/>
                <w:vertAlign w:val="subscript"/>
              </w:rPr>
              <w:t>1</w:t>
            </w:r>
            <w:r w:rsidRPr="00EF4D01">
              <w:rPr>
                <w:rFonts w:eastAsiaTheme="minorEastAsia"/>
              </w:rPr>
              <w:t xml:space="preserve"> : </w:t>
            </w:r>
            <w:r w:rsidRPr="00EF4D01">
              <w:rPr>
                <w:rFonts w:eastAsiaTheme="minorEastAsia"/>
                <w:position w:val="-10"/>
              </w:rPr>
              <w:object w:dxaOrig="920" w:dyaOrig="320" w14:anchorId="4776927E">
                <v:shape id="_x0000_i1056" type="#_x0000_t75" style="width:45.6pt;height:16.2pt" o:ole="">
                  <v:imagedata r:id="rId45" o:title=""/>
                </v:shape>
                <o:OLEObject Type="Embed" ProgID="Equation.DSMT4" ShapeID="_x0000_i1056" DrawAspect="Content" ObjectID="_1619424127" r:id="rId4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  <w:rPr>
                <w:rFonts w:eastAsiaTheme="minorEastAsia"/>
              </w:rPr>
            </w:pPr>
            <w:r w:rsidRPr="00EF4D01">
              <w:rPr>
                <w:rFonts w:eastAsiaTheme="minorEastAsia"/>
              </w:rPr>
              <w:t>mean weight = 999.54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tabs>
                <w:tab w:val="left" w:pos="1276"/>
              </w:tabs>
              <w:spacing w:before="40" w:after="40"/>
              <w:ind w:left="426" w:hanging="426"/>
              <w:rPr>
                <w:rFonts w:eastAsiaTheme="minorEastAsia"/>
              </w:rPr>
            </w:pPr>
            <w:r w:rsidRPr="00EF4D01">
              <w:rPr>
                <w:rFonts w:eastAsiaTheme="minorEastAsia"/>
              </w:rPr>
              <w:tab/>
            </w:r>
            <w:r w:rsidRPr="00EF4D01">
              <w:rPr>
                <w:rFonts w:eastAsiaTheme="minorEastAsia"/>
                <w:i/>
              </w:rPr>
              <w:t>z</w:t>
            </w:r>
            <w:r w:rsidRPr="00EF4D01">
              <w:rPr>
                <w:rFonts w:eastAsiaTheme="minorEastAsia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-μ</m:t>
                  </m:r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σ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e>
                      </m:rad>
                    </m:den>
                  </m:f>
                </m:den>
              </m:f>
            </m:oMath>
            <w:r w:rsidRPr="00EF4D01">
              <w:rPr>
                <w:rFonts w:eastAsiaTheme="minorEastAsia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(999.54-1000)</m:t>
                  </m:r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9.117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0</m:t>
                          </m:r>
                        </m:e>
                      </m:rad>
                    </m:den>
                  </m:f>
                </m:den>
              </m:f>
              <m:r>
                <w:rPr>
                  <w:rFonts w:ascii="Cambria Math" w:eastAsiaTheme="minorEastAsia" w:hAnsi="Cambria Math"/>
                </w:rPr>
                <m:t xml:space="preserve"> =-0.160</m:t>
              </m:r>
            </m:oMath>
            <w:r w:rsidRPr="00EF4D01">
              <w:rPr>
                <w:rFonts w:eastAsiaTheme="minorEastAsia"/>
              </w:rPr>
              <w:t xml:space="preserve">     or      </w:t>
            </w:r>
            <w:r w:rsidRPr="00EF4D01">
              <w:rPr>
                <w:rFonts w:eastAsiaTheme="minorEastAsia"/>
                <w:position w:val="-46"/>
              </w:rPr>
              <w:object w:dxaOrig="3720" w:dyaOrig="840" w14:anchorId="2A3BB288">
                <v:shape id="_x0000_i1057" type="#_x0000_t75" style="width:186pt;height:42pt" o:ole="">
                  <v:imagedata r:id="rId47" o:title=""/>
                </v:shape>
                <o:OLEObject Type="Embed" ProgID="Equation.DSMT4" ShapeID="_x0000_i1057" DrawAspect="Content" ObjectID="_1619424128" r:id="rId4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  <w:r w:rsidRPr="00EF4D01">
              <w:rPr>
                <w:rFonts w:eastAsiaTheme="minorEastAsia"/>
              </w:rPr>
              <w:t xml:space="preserve">1% critical value = </w:t>
            </w: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EF4D01">
              <w:rPr>
                <w:rFonts w:eastAsiaTheme="minorEastAsia"/>
              </w:rPr>
              <w:t xml:space="preserve"> 2.3263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EF4D01">
              <w:rPr>
                <w:rFonts w:eastAsiaTheme="minorEastAsia"/>
              </w:rPr>
              <w:t xml:space="preserve"> 2.3263 &lt; </w:t>
            </w:r>
            <m:oMath>
              <m:r>
                <w:rPr>
                  <w:rFonts w:ascii="Cambria Math" w:eastAsiaTheme="minorEastAsia" w:hAnsi="Cambria Math"/>
                </w:rPr>
                <m:t>-0.160</m:t>
              </m:r>
            </m:oMath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tabs>
                <w:tab w:val="left" w:pos="1276"/>
              </w:tabs>
              <w:spacing w:before="40" w:after="40"/>
              <w:ind w:left="426" w:hanging="426"/>
              <w:rPr>
                <w:rFonts w:eastAsiaTheme="minorEastAsia"/>
              </w:rPr>
            </w:pPr>
            <w:r w:rsidRPr="00EF4D01">
              <w:rPr>
                <w:rFonts w:eastAsiaTheme="minorEastAsia"/>
              </w:rPr>
              <w:t>Accept H</w:t>
            </w:r>
            <w:r w:rsidRPr="00EF4D01">
              <w:rPr>
                <w:rFonts w:eastAsiaTheme="minorEastAsia"/>
                <w:vertAlign w:val="subscript"/>
              </w:rPr>
              <w:t xml:space="preserve">0 </w:t>
            </w:r>
            <w:r w:rsidRPr="00EF4D01">
              <w:rPr>
                <w:rFonts w:eastAsiaTheme="minorEastAsia"/>
              </w:rPr>
              <w:t>/ not in critical region</w:t>
            </w:r>
          </w:p>
          <w:p w:rsidR="00EF4D01" w:rsidRPr="00EF4D01" w:rsidRDefault="00EF4D01" w:rsidP="00EF4D01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dM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tabs>
                <w:tab w:val="left" w:pos="33"/>
              </w:tabs>
              <w:spacing w:before="40" w:after="40"/>
            </w:pPr>
            <w:r w:rsidRPr="00EF4D01">
              <w:rPr>
                <w:rFonts w:eastAsiaTheme="minorEastAsia"/>
              </w:rPr>
              <w:tab/>
              <w:t>There is no evidence that that the machine is delivering packets of mean weight less than 1 kg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A1ft</w:t>
            </w:r>
          </w:p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F4D01" w:rsidRPr="00EF4D01" w:rsidTr="00743436">
        <w:trPr>
          <w:trHeight w:val="350"/>
          <w:jc w:val="center"/>
        </w:trPr>
        <w:tc>
          <w:tcPr>
            <w:tcW w:w="1271" w:type="dxa"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(7)</w:t>
            </w:r>
          </w:p>
        </w:tc>
      </w:tr>
      <w:tr w:rsidR="00743436" w:rsidRPr="00EF4D01" w:rsidTr="004C5846">
        <w:trPr>
          <w:trHeight w:val="350"/>
          <w:jc w:val="center"/>
        </w:trPr>
        <w:tc>
          <w:tcPr>
            <w:tcW w:w="1271" w:type="dxa"/>
          </w:tcPr>
          <w:p w:rsidR="00743436" w:rsidRPr="00EF4D01" w:rsidRDefault="00743436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743436" w:rsidRPr="00EF4D01" w:rsidRDefault="00743436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743436" w:rsidRPr="00EF4D01" w:rsidRDefault="00743436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10 marks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even" r:id="rId49"/>
          <w:headerReference w:type="default" r:id="rId50"/>
          <w:footerReference w:type="even" r:id="rId51"/>
          <w:footerReference w:type="default" r:id="rId52"/>
          <w:headerReference w:type="first" r:id="rId53"/>
          <w:footerReference w:type="first" r:id="rId54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4"/>
        <w:gridCol w:w="1559"/>
        <w:gridCol w:w="1276"/>
        <w:gridCol w:w="2552"/>
        <w:gridCol w:w="4677"/>
        <w:gridCol w:w="3402"/>
      </w:tblGrid>
      <w:tr w:rsidR="00BB5631" w:rsidRPr="000B01D7" w:rsidTr="00EF4D01">
        <w:trPr>
          <w:trHeight w:val="555"/>
        </w:trPr>
        <w:tc>
          <w:tcPr>
            <w:tcW w:w="704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55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6" w:type="dxa"/>
            <w:shd w:val="clear" w:color="000000" w:fill="FFFFFF"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552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4677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3402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EF4D01" w:rsidRPr="000B01D7" w:rsidTr="00EF4D01">
        <w:trPr>
          <w:trHeight w:val="300"/>
        </w:trPr>
        <w:tc>
          <w:tcPr>
            <w:tcW w:w="704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1</w:t>
            </w:r>
          </w:p>
        </w:tc>
        <w:tc>
          <w:tcPr>
            <w:tcW w:w="1559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S2 2011</w:t>
            </w:r>
          </w:p>
        </w:tc>
        <w:tc>
          <w:tcPr>
            <w:tcW w:w="1276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255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A 4.1, 4.2, 5.1, 5.2, 5.3</w:t>
            </w:r>
          </w:p>
        </w:tc>
        <w:tc>
          <w:tcPr>
            <w:tcW w:w="4677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Binomial distribution, Normal distribution</w:t>
            </w:r>
          </w:p>
        </w:tc>
        <w:tc>
          <w:tcPr>
            <w:tcW w:w="340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1.1b, 2.2b, 2.5, 3.3, 3.5a</w:t>
            </w:r>
          </w:p>
        </w:tc>
      </w:tr>
      <w:tr w:rsidR="00EF4D01" w:rsidRPr="000B01D7" w:rsidTr="00EF4D01">
        <w:trPr>
          <w:trHeight w:val="300"/>
        </w:trPr>
        <w:tc>
          <w:tcPr>
            <w:tcW w:w="704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2</w:t>
            </w:r>
          </w:p>
        </w:tc>
        <w:tc>
          <w:tcPr>
            <w:tcW w:w="1559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S2 Jan 2013</w:t>
            </w:r>
          </w:p>
        </w:tc>
        <w:tc>
          <w:tcPr>
            <w:tcW w:w="1276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6</w:t>
            </w:r>
          </w:p>
        </w:tc>
        <w:tc>
          <w:tcPr>
            <w:tcW w:w="255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A 5.1, 5.2</w:t>
            </w:r>
          </w:p>
        </w:tc>
        <w:tc>
          <w:tcPr>
            <w:tcW w:w="4677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Hypothesis testing, Tests on binomial</w:t>
            </w:r>
          </w:p>
        </w:tc>
        <w:tc>
          <w:tcPr>
            <w:tcW w:w="340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1.1b, 1.2, 2.5, 3.3, 3.5a</w:t>
            </w:r>
          </w:p>
        </w:tc>
      </w:tr>
      <w:tr w:rsidR="00EF4D01" w:rsidRPr="000B01D7" w:rsidTr="00EF4D01">
        <w:trPr>
          <w:trHeight w:val="300"/>
        </w:trPr>
        <w:tc>
          <w:tcPr>
            <w:tcW w:w="704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559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S2 2014</w:t>
            </w:r>
          </w:p>
        </w:tc>
        <w:tc>
          <w:tcPr>
            <w:tcW w:w="1276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5</w:t>
            </w:r>
          </w:p>
        </w:tc>
        <w:tc>
          <w:tcPr>
            <w:tcW w:w="255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A 4.1, 4.2, 5.1, 5.3</w:t>
            </w:r>
          </w:p>
        </w:tc>
        <w:tc>
          <w:tcPr>
            <w:tcW w:w="4677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Continuous distributions, Hypothesis tests</w:t>
            </w:r>
          </w:p>
        </w:tc>
        <w:tc>
          <w:tcPr>
            <w:tcW w:w="340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1.1b, 1.2, 2.2b, 2.4, 2.5, 3.3, 3.4</w:t>
            </w:r>
          </w:p>
        </w:tc>
      </w:tr>
      <w:tr w:rsidR="00EF4D01" w:rsidRPr="000B01D7" w:rsidTr="00EF4D01">
        <w:trPr>
          <w:trHeight w:val="300"/>
        </w:trPr>
        <w:tc>
          <w:tcPr>
            <w:tcW w:w="704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559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S3 2013R</w:t>
            </w:r>
          </w:p>
        </w:tc>
        <w:tc>
          <w:tcPr>
            <w:tcW w:w="1276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2</w:t>
            </w:r>
          </w:p>
        </w:tc>
        <w:tc>
          <w:tcPr>
            <w:tcW w:w="255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A 5.3</w:t>
            </w:r>
          </w:p>
        </w:tc>
        <w:tc>
          <w:tcPr>
            <w:tcW w:w="4677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Tests on normal mean</w:t>
            </w:r>
          </w:p>
        </w:tc>
        <w:tc>
          <w:tcPr>
            <w:tcW w:w="340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1.1b, 2.1, 3.1b, 3.4</w:t>
            </w:r>
          </w:p>
        </w:tc>
      </w:tr>
      <w:tr w:rsidR="00EF4D01" w:rsidRPr="000B01D7" w:rsidTr="00EF4D01">
        <w:trPr>
          <w:trHeight w:val="300"/>
        </w:trPr>
        <w:tc>
          <w:tcPr>
            <w:tcW w:w="704" w:type="dxa"/>
            <w:shd w:val="clear" w:color="000000" w:fill="FFFFFF"/>
            <w:noWrap/>
          </w:tcPr>
          <w:p w:rsidR="00EF4D01" w:rsidRPr="00EF4D01" w:rsidRDefault="000D6CBA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</w:t>
            </w:r>
            <w:bookmarkStart w:id="0" w:name="_GoBack"/>
            <w:bookmarkEnd w:id="0"/>
          </w:p>
        </w:tc>
        <w:tc>
          <w:tcPr>
            <w:tcW w:w="1559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S3 2014</w:t>
            </w:r>
          </w:p>
        </w:tc>
        <w:tc>
          <w:tcPr>
            <w:tcW w:w="1276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7</w:t>
            </w:r>
          </w:p>
        </w:tc>
        <w:tc>
          <w:tcPr>
            <w:tcW w:w="255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A 5.3</w:t>
            </w:r>
          </w:p>
        </w:tc>
        <w:tc>
          <w:tcPr>
            <w:tcW w:w="4677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Tests on normal mean</w:t>
            </w:r>
          </w:p>
        </w:tc>
        <w:tc>
          <w:tcPr>
            <w:tcW w:w="340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1.1b, 2.1, 2.2b, 2.5, 3.1b, 3.4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40D21" w:rsidRDefault="00140D21">
      <w:r>
        <w:separator/>
      </w:r>
    </w:p>
  </w:endnote>
  <w:endnote w:type="continuationSeparator" w:id="0">
    <w:p w:rsidR="00140D21" w:rsidRDefault="00140D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85F17" w:rsidRDefault="00E85F1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D42FF" w:rsidRDefault="000D42FF">
    <w:pPr>
      <w:pStyle w:val="Footer"/>
      <w:jc w:val="right"/>
      <w:rPr>
        <w:rFonts w:ascii="Trebuchet MS" w:hAnsi="Trebuchet MS"/>
        <w:sz w:val="22"/>
        <w:szCs w:val="22"/>
      </w:rPr>
    </w:pPr>
  </w:p>
  <w:p w:rsidR="000D42FF" w:rsidRPr="009B312F" w:rsidRDefault="000D42FF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743436">
      <w:rPr>
        <w:rStyle w:val="PageNumber"/>
        <w:noProof/>
        <w:sz w:val="22"/>
        <w:szCs w:val="22"/>
      </w:rPr>
      <w:t>4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85F17" w:rsidRDefault="00E85F1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40D21" w:rsidRDefault="00140D21">
      <w:r>
        <w:separator/>
      </w:r>
    </w:p>
  </w:footnote>
  <w:footnote w:type="continuationSeparator" w:id="0">
    <w:p w:rsidR="00140D21" w:rsidRDefault="00140D2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85F17" w:rsidRDefault="00E85F1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D42FF" w:rsidRPr="009B312F" w:rsidRDefault="000D42FF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E85F17">
      <w:rPr>
        <w:rFonts w:ascii="Times New Roman" w:hAnsi="Times New Roman"/>
        <w:b/>
        <w:sz w:val="24"/>
        <w:szCs w:val="24"/>
      </w:rPr>
      <w:t>Hypothesis testing</w:t>
    </w:r>
    <w:r w:rsidRPr="009B312F">
      <w:rPr>
        <w:rFonts w:ascii="Times New Roman" w:hAnsi="Times New Roman"/>
        <w:b/>
        <w:sz w:val="24"/>
        <w:szCs w:val="24"/>
      </w:rPr>
      <w:t xml:space="preserve"> – Mark scheme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D42FF" w:rsidRPr="003F36AF" w:rsidRDefault="000D42FF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A5BCE"/>
    <w:rsid w:val="00007782"/>
    <w:rsid w:val="00047194"/>
    <w:rsid w:val="00065482"/>
    <w:rsid w:val="00087B2A"/>
    <w:rsid w:val="00095519"/>
    <w:rsid w:val="000D150E"/>
    <w:rsid w:val="000D19C7"/>
    <w:rsid w:val="000D42FF"/>
    <w:rsid w:val="000D6200"/>
    <w:rsid w:val="000D6CBA"/>
    <w:rsid w:val="000F3862"/>
    <w:rsid w:val="00140D21"/>
    <w:rsid w:val="00140D8A"/>
    <w:rsid w:val="00146068"/>
    <w:rsid w:val="001552AF"/>
    <w:rsid w:val="00161210"/>
    <w:rsid w:val="001837E2"/>
    <w:rsid w:val="001F0E43"/>
    <w:rsid w:val="002101B1"/>
    <w:rsid w:val="00241C35"/>
    <w:rsid w:val="00253218"/>
    <w:rsid w:val="00271C48"/>
    <w:rsid w:val="0027472D"/>
    <w:rsid w:val="00274B46"/>
    <w:rsid w:val="002C28B0"/>
    <w:rsid w:val="002D0E44"/>
    <w:rsid w:val="002F4376"/>
    <w:rsid w:val="003068C0"/>
    <w:rsid w:val="003305F6"/>
    <w:rsid w:val="00337931"/>
    <w:rsid w:val="003405B0"/>
    <w:rsid w:val="0035222C"/>
    <w:rsid w:val="0038410F"/>
    <w:rsid w:val="00384210"/>
    <w:rsid w:val="00393217"/>
    <w:rsid w:val="003A56F0"/>
    <w:rsid w:val="003C1D0B"/>
    <w:rsid w:val="003D02F2"/>
    <w:rsid w:val="003D697F"/>
    <w:rsid w:val="003E0C3A"/>
    <w:rsid w:val="004067AC"/>
    <w:rsid w:val="00440DCE"/>
    <w:rsid w:val="00472D38"/>
    <w:rsid w:val="00476E04"/>
    <w:rsid w:val="004A5BCE"/>
    <w:rsid w:val="004B6C4C"/>
    <w:rsid w:val="004C2C74"/>
    <w:rsid w:val="004D0219"/>
    <w:rsid w:val="004F0C7B"/>
    <w:rsid w:val="004F76D3"/>
    <w:rsid w:val="00512CFA"/>
    <w:rsid w:val="00541DC3"/>
    <w:rsid w:val="00542695"/>
    <w:rsid w:val="00545C6B"/>
    <w:rsid w:val="00577862"/>
    <w:rsid w:val="005A1E20"/>
    <w:rsid w:val="005C1307"/>
    <w:rsid w:val="005C31FE"/>
    <w:rsid w:val="005C7404"/>
    <w:rsid w:val="005E678D"/>
    <w:rsid w:val="005F57B9"/>
    <w:rsid w:val="00620518"/>
    <w:rsid w:val="00651332"/>
    <w:rsid w:val="00664AB3"/>
    <w:rsid w:val="00667E6C"/>
    <w:rsid w:val="006757E0"/>
    <w:rsid w:val="006C0F80"/>
    <w:rsid w:val="006D3AE0"/>
    <w:rsid w:val="006F53E8"/>
    <w:rsid w:val="00706F3A"/>
    <w:rsid w:val="00743436"/>
    <w:rsid w:val="0074726B"/>
    <w:rsid w:val="007A749B"/>
    <w:rsid w:val="007C0AA1"/>
    <w:rsid w:val="007C7BA1"/>
    <w:rsid w:val="007D262E"/>
    <w:rsid w:val="007E3A79"/>
    <w:rsid w:val="007F1720"/>
    <w:rsid w:val="00850621"/>
    <w:rsid w:val="0087451F"/>
    <w:rsid w:val="00897C29"/>
    <w:rsid w:val="00897D66"/>
    <w:rsid w:val="008D2EF3"/>
    <w:rsid w:val="00921064"/>
    <w:rsid w:val="0092543F"/>
    <w:rsid w:val="00927AB5"/>
    <w:rsid w:val="00932491"/>
    <w:rsid w:val="00971E96"/>
    <w:rsid w:val="0097202C"/>
    <w:rsid w:val="009870D8"/>
    <w:rsid w:val="00996680"/>
    <w:rsid w:val="009A010B"/>
    <w:rsid w:val="009A240D"/>
    <w:rsid w:val="009B312F"/>
    <w:rsid w:val="009B58F2"/>
    <w:rsid w:val="009C4E45"/>
    <w:rsid w:val="009E47BB"/>
    <w:rsid w:val="009F3B6C"/>
    <w:rsid w:val="00A220C2"/>
    <w:rsid w:val="00A309E2"/>
    <w:rsid w:val="00A369AA"/>
    <w:rsid w:val="00A376B0"/>
    <w:rsid w:val="00A37EDE"/>
    <w:rsid w:val="00A51D90"/>
    <w:rsid w:val="00A5473C"/>
    <w:rsid w:val="00A61736"/>
    <w:rsid w:val="00AE5A19"/>
    <w:rsid w:val="00B37B2A"/>
    <w:rsid w:val="00B45DCE"/>
    <w:rsid w:val="00B71541"/>
    <w:rsid w:val="00B75CC0"/>
    <w:rsid w:val="00B76BA7"/>
    <w:rsid w:val="00B86027"/>
    <w:rsid w:val="00BB3794"/>
    <w:rsid w:val="00BB5631"/>
    <w:rsid w:val="00BC76CE"/>
    <w:rsid w:val="00BD6732"/>
    <w:rsid w:val="00BF41FB"/>
    <w:rsid w:val="00C3049B"/>
    <w:rsid w:val="00C33E2D"/>
    <w:rsid w:val="00C66FC8"/>
    <w:rsid w:val="00C772D0"/>
    <w:rsid w:val="00C90778"/>
    <w:rsid w:val="00C935E7"/>
    <w:rsid w:val="00D21013"/>
    <w:rsid w:val="00D51EF6"/>
    <w:rsid w:val="00D56439"/>
    <w:rsid w:val="00D64451"/>
    <w:rsid w:val="00D755F4"/>
    <w:rsid w:val="00D83661"/>
    <w:rsid w:val="00D865A1"/>
    <w:rsid w:val="00D96F28"/>
    <w:rsid w:val="00DD79DF"/>
    <w:rsid w:val="00DF200B"/>
    <w:rsid w:val="00E057C9"/>
    <w:rsid w:val="00E1533B"/>
    <w:rsid w:val="00E351E3"/>
    <w:rsid w:val="00E40F79"/>
    <w:rsid w:val="00E456CD"/>
    <w:rsid w:val="00E479E1"/>
    <w:rsid w:val="00E63E83"/>
    <w:rsid w:val="00E66402"/>
    <w:rsid w:val="00E67A7E"/>
    <w:rsid w:val="00E73BD5"/>
    <w:rsid w:val="00E85F17"/>
    <w:rsid w:val="00EB3A83"/>
    <w:rsid w:val="00EC3DD9"/>
    <w:rsid w:val="00EF3405"/>
    <w:rsid w:val="00EF4D01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4097"/>
    <o:shapelayout v:ext="edit">
      <o:idmap v:ext="edit" data="1"/>
    </o:shapelayout>
  </w:shapeDefaults>
  <w:decimalSymbol w:val="."/>
  <w:listSeparator w:val=","/>
  <w14:docId w14:val="1CC92F5D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footer" Target="foot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A3A2A2-F2DE-4D0A-9932-C4E655C88C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6</Pages>
  <Words>620</Words>
  <Characters>409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4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Cumming, Graham</cp:lastModifiedBy>
  <cp:revision>36</cp:revision>
  <cp:lastPrinted>2017-05-22T12:42:00Z</cp:lastPrinted>
  <dcterms:created xsi:type="dcterms:W3CDTF">2018-03-12T14:16:00Z</dcterms:created>
  <dcterms:modified xsi:type="dcterms:W3CDTF">2019-05-15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